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3D6FF5" w:rsidRDefault="001D6A95">
      <w:r w:rsidRPr="001D6A95">
        <w:rPr>
          <w:position w:val="-230"/>
        </w:rPr>
        <w:object w:dxaOrig="9340" w:dyaOrig="14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7.1pt;height:748.85pt" o:ole="">
            <v:imagedata r:id="rId6" o:title=""/>
          </v:shape>
          <o:OLEObject Type="Embed" ProgID="Equation.DSMT4" ShapeID="_x0000_i1029" DrawAspect="Content" ObjectID="_1731240971" r:id="rId7"/>
        </w:object>
      </w:r>
      <w:bookmarkEnd w:id="0"/>
    </w:p>
    <w:sectPr w:rsidR="003D6F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194C" w:rsidRDefault="00A1194C" w:rsidP="00563BC8">
      <w:r>
        <w:separator/>
      </w:r>
    </w:p>
  </w:endnote>
  <w:endnote w:type="continuationSeparator" w:id="0">
    <w:p w:rsidR="00A1194C" w:rsidRDefault="00A1194C" w:rsidP="00563B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194C" w:rsidRDefault="00A1194C" w:rsidP="00563BC8">
      <w:r>
        <w:separator/>
      </w:r>
    </w:p>
  </w:footnote>
  <w:footnote w:type="continuationSeparator" w:id="0">
    <w:p w:rsidR="00A1194C" w:rsidRDefault="00A1194C" w:rsidP="00563B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917"/>
    <w:rsid w:val="00102EE3"/>
    <w:rsid w:val="001D0917"/>
    <w:rsid w:val="001D6A95"/>
    <w:rsid w:val="0020533A"/>
    <w:rsid w:val="003D6FF5"/>
    <w:rsid w:val="00563BC8"/>
    <w:rsid w:val="006C6179"/>
    <w:rsid w:val="00810242"/>
    <w:rsid w:val="00A1194C"/>
    <w:rsid w:val="00A61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79A900-6AD8-4384-A644-04BAFE725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3B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63BC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63B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63B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4</cp:revision>
  <dcterms:created xsi:type="dcterms:W3CDTF">2022-11-22T01:18:00Z</dcterms:created>
  <dcterms:modified xsi:type="dcterms:W3CDTF">2022-11-29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